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proofErr w:type="gramStart"/>
      <w:r w:rsidRPr="00BC65E5">
        <w:rPr>
          <w:i/>
          <w:sz w:val="24"/>
        </w:rPr>
        <w:t>ФАКУЛЬТЕТ  «</w:t>
      </w:r>
      <w:proofErr w:type="gramEnd"/>
      <w:r w:rsidRPr="00BC65E5">
        <w:rPr>
          <w:i/>
          <w:sz w:val="24"/>
        </w:rPr>
        <w:t>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 xml:space="preserve">КАФЕДРА    </w:t>
      </w:r>
      <w:proofErr w:type="gramStart"/>
      <w:r w:rsidRPr="00BC65E5">
        <w:rPr>
          <w:i/>
          <w:sz w:val="24"/>
        </w:rPr>
        <w:t xml:space="preserve">   «</w:t>
      </w:r>
      <w:proofErr w:type="gramEnd"/>
      <w:r w:rsidRPr="00BC65E5">
        <w:rPr>
          <w:i/>
          <w:sz w:val="24"/>
        </w:rPr>
        <w:t>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467D80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  <w:bookmarkStart w:id="0" w:name="_GoBack"/>
      <w:bookmarkEnd w:id="0"/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2D5E56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6523688" w:history="1">
            <w:r w:rsidR="002D5E56" w:rsidRPr="003A4076">
              <w:rPr>
                <w:rStyle w:val="a5"/>
                <w:noProof/>
              </w:rPr>
              <w:t>Введение</w:t>
            </w:r>
            <w:r w:rsidR="002D5E56">
              <w:rPr>
                <w:noProof/>
                <w:webHidden/>
              </w:rPr>
              <w:tab/>
            </w:r>
            <w:r w:rsidR="002D5E56">
              <w:rPr>
                <w:noProof/>
                <w:webHidden/>
              </w:rPr>
              <w:fldChar w:fldCharType="begin"/>
            </w:r>
            <w:r w:rsidR="002D5E56">
              <w:rPr>
                <w:noProof/>
                <w:webHidden/>
              </w:rPr>
              <w:instrText xml:space="preserve"> PAGEREF _Toc26523688 \h </w:instrText>
            </w:r>
            <w:r w:rsidR="002D5E56">
              <w:rPr>
                <w:noProof/>
                <w:webHidden/>
              </w:rPr>
            </w:r>
            <w:r w:rsidR="002D5E56">
              <w:rPr>
                <w:noProof/>
                <w:webHidden/>
              </w:rPr>
              <w:fldChar w:fldCharType="separate"/>
            </w:r>
            <w:r w:rsidR="002D5E56">
              <w:rPr>
                <w:noProof/>
                <w:webHidden/>
              </w:rPr>
              <w:t>4</w:t>
            </w:r>
            <w:r w:rsidR="002D5E56"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89" w:history="1">
            <w:r w:rsidRPr="003A4076">
              <w:rPr>
                <w:rStyle w:val="a5"/>
                <w:noProof/>
              </w:rPr>
              <w:t xml:space="preserve">1. Маркеры </w:t>
            </w:r>
            <w:r w:rsidRPr="003A4076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0" w:history="1">
            <w:r w:rsidRPr="003A4076">
              <w:rPr>
                <w:rStyle w:val="a5"/>
                <w:noProof/>
              </w:rPr>
              <w:t>1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1" w:history="1">
            <w:r w:rsidRPr="003A4076">
              <w:rPr>
                <w:rStyle w:val="a5"/>
                <w:noProof/>
              </w:rPr>
              <w:t>2. Светодиод как опор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2" w:history="1">
            <w:r w:rsidRPr="003A4076">
              <w:rPr>
                <w:rStyle w:val="a5"/>
                <w:noProof/>
              </w:rPr>
              <w:t>2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3" w:history="1">
            <w:r w:rsidRPr="003A4076">
              <w:rPr>
                <w:rStyle w:val="a5"/>
                <w:noProof/>
              </w:rPr>
              <w:t>2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4" w:history="1">
            <w:r w:rsidRPr="003A4076">
              <w:rPr>
                <w:rStyle w:val="a5"/>
                <w:noProof/>
              </w:rPr>
              <w:t>3.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5" w:history="1">
            <w:r w:rsidRPr="003A4076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6" w:history="1">
            <w:r w:rsidRPr="003A4076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5E56" w:rsidRDefault="002D5E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523697" w:history="1">
            <w:r w:rsidRPr="003A4076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5236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1" w:name="_Toc26523688"/>
      <w:r>
        <w:lastRenderedPageBreak/>
        <w:t>Введение</w:t>
      </w:r>
      <w:bookmarkEnd w:id="1"/>
    </w:p>
    <w:p w:rsidR="004470F4" w:rsidRDefault="00326F5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АНПА необходимо произвести стыковку с донной зарядной станцией. </w:t>
      </w:r>
      <w:r w:rsidR="004470F4">
        <w:rPr>
          <w:rFonts w:cs="Times New Roman"/>
          <w:szCs w:val="28"/>
        </w:rPr>
        <w:t xml:space="preserve">Считаем, что аппарат оснащён всеми необходимыми датчиками, вопросы маневрирования в данной работе не рассматриваются. </w:t>
      </w:r>
      <w:r w:rsidR="004470F4">
        <w:rPr>
          <w:rFonts w:cs="Times New Roman"/>
          <w:szCs w:val="28"/>
        </w:rPr>
        <w:t>Подход к станции на расстояние 10 м осуществляется по гидроакустическому маячку.</w:t>
      </w:r>
    </w:p>
    <w:p w:rsidR="0022707F" w:rsidRDefault="004470F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607056">
        <w:rPr>
          <w:rFonts w:cs="Times New Roman"/>
          <w:szCs w:val="28"/>
        </w:rPr>
        <w:t xml:space="preserve">Предлагается осуществлять </w:t>
      </w:r>
      <w:r w:rsidR="00394B31">
        <w:rPr>
          <w:rFonts w:cs="Times New Roman"/>
          <w:szCs w:val="28"/>
        </w:rPr>
        <w:t>наведение и позиционирование</w:t>
      </w:r>
      <w:r w:rsidR="0034146C">
        <w:rPr>
          <w:rFonts w:cs="Times New Roman"/>
          <w:szCs w:val="28"/>
        </w:rPr>
        <w:t xml:space="preserve"> аппарата</w:t>
      </w:r>
      <w:r w:rsidR="006E0336">
        <w:rPr>
          <w:rFonts w:cs="Times New Roman"/>
          <w:szCs w:val="28"/>
        </w:rPr>
        <w:t xml:space="preserve"> вблизи</w:t>
      </w:r>
      <w:r w:rsidR="00607056">
        <w:rPr>
          <w:rFonts w:cs="Times New Roman"/>
          <w:szCs w:val="28"/>
        </w:rPr>
        <w:t xml:space="preserve"> с помощью</w:t>
      </w:r>
      <w:r w:rsidR="003F1992">
        <w:rPr>
          <w:rFonts w:cs="Times New Roman"/>
          <w:szCs w:val="28"/>
        </w:rPr>
        <w:t xml:space="preserve"> видеокамер</w:t>
      </w:r>
      <w:r w:rsidR="006F10A5">
        <w:rPr>
          <w:rFonts w:cs="Times New Roman"/>
          <w:szCs w:val="28"/>
        </w:rPr>
        <w:t xml:space="preserve"> (ВК)</w:t>
      </w:r>
      <w:proofErr w:type="gramStart"/>
      <w:r w:rsidR="00394B31">
        <w:rPr>
          <w:rFonts w:cs="Times New Roman"/>
          <w:szCs w:val="28"/>
        </w:rPr>
        <w:t>.</w:t>
      </w:r>
      <w:proofErr w:type="gramEnd"/>
      <w:r w:rsidR="00394B31">
        <w:rPr>
          <w:rFonts w:cs="Times New Roman"/>
          <w:szCs w:val="28"/>
        </w:rPr>
        <w:t xml:space="preserve"> установленных на</w:t>
      </w:r>
      <w:r w:rsidR="003F1992">
        <w:rPr>
          <w:rFonts w:cs="Times New Roman"/>
          <w:szCs w:val="28"/>
        </w:rPr>
        <w:t xml:space="preserve"> АНПА и</w:t>
      </w:r>
      <w:r w:rsidR="00607056">
        <w:rPr>
          <w:rFonts w:cs="Times New Roman"/>
          <w:szCs w:val="28"/>
        </w:rPr>
        <w:t xml:space="preserve"> опорн</w:t>
      </w:r>
      <w:r w:rsidR="00D630AA">
        <w:rPr>
          <w:rFonts w:cs="Times New Roman"/>
          <w:szCs w:val="28"/>
        </w:rPr>
        <w:t>ых маркеров определённого типа.</w:t>
      </w:r>
      <w:r w:rsidR="00A73CCB">
        <w:rPr>
          <w:rFonts w:cs="Times New Roman"/>
          <w:szCs w:val="28"/>
        </w:rPr>
        <w:t xml:space="preserve"> 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определение зависимости габаритов маркера от дальности и разрешения ВК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6B72F8">
        <w:rPr>
          <w:rFonts w:cs="Times New Roman"/>
          <w:szCs w:val="28"/>
        </w:rPr>
        <w:t>определение влияния шумов и эффекта размытия на точность идентификации маркеров;</w:t>
      </w:r>
    </w:p>
    <w:p w:rsidR="006B72F8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разработка алгоритма распознавания светодиодов в качестве реперных объектов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6B72F8" w:rsidRDefault="001375F8" w:rsidP="001375F8">
      <w:pPr>
        <w:pStyle w:val="1"/>
        <w:rPr>
          <w:lang w:val="en-US"/>
        </w:rPr>
      </w:pPr>
      <w:bookmarkStart w:id="2" w:name="_Toc26523689"/>
      <w:r>
        <w:lastRenderedPageBreak/>
        <w:t xml:space="preserve">1. Маркеры </w:t>
      </w:r>
      <w:proofErr w:type="spellStart"/>
      <w:r>
        <w:rPr>
          <w:lang w:val="en-US"/>
        </w:rPr>
        <w:t>ARuCO</w:t>
      </w:r>
      <w:bookmarkEnd w:id="2"/>
      <w:proofErr w:type="spellEnd"/>
    </w:p>
    <w:p w:rsidR="00EB0822" w:rsidRPr="00EB0822" w:rsidRDefault="00EB0822" w:rsidP="00EB0822">
      <w:pPr>
        <w:rPr>
          <w:lang w:val="en-US"/>
        </w:rPr>
      </w:pPr>
    </w:p>
    <w:p w:rsidR="001375F8" w:rsidRDefault="00C62128" w:rsidP="00C62128">
      <w:pPr>
        <w:ind w:firstLine="709"/>
      </w:pPr>
      <w:r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ешение видеокамеры, особенностями цветопередачи и освещённости конкретной среды эксплуатации, вычислительной мощностью оборудования.</w:t>
      </w:r>
      <w:r w:rsidR="00B87557">
        <w:t xml:space="preserve"> Поэтому выбирается обычно черно-белый маркер простой формы. Как правило это прямоугольник или квадрат со вписанным во внутрь идентификатором-образом.</w:t>
      </w:r>
      <w:r w:rsidR="00B87557">
        <w:br/>
        <w:t>В статье [1] описаны основные типы марк</w:t>
      </w:r>
      <w:r w:rsidR="001B72C4">
        <w:t>еров (рис.</w:t>
      </w:r>
      <w:r w:rsidR="00DE691E">
        <w:t xml:space="preserve"> </w:t>
      </w:r>
      <w:r w:rsidR="00DE691E">
        <w:fldChar w:fldCharType="begin"/>
      </w:r>
      <w:r w:rsidR="00DE691E">
        <w:instrText xml:space="preserve"> REF _Ref26516644 \h </w:instrText>
      </w:r>
      <w:r w:rsidR="00DE691E">
        <w:instrText xml:space="preserve"> \* MERGEFORMAT </w:instrText>
      </w:r>
      <w:r w:rsidR="00DE691E">
        <w:fldChar w:fldCharType="separate"/>
      </w:r>
      <w:r w:rsidR="00DE691E" w:rsidRPr="00DE691E">
        <w:rPr>
          <w:vanish/>
        </w:rPr>
        <w:t xml:space="preserve">Рисунок </w:t>
      </w:r>
      <w:r w:rsidR="00DE691E">
        <w:rPr>
          <w:noProof/>
        </w:rPr>
        <w:t>1</w:t>
      </w:r>
      <w:r w:rsidR="00DE691E">
        <w:fldChar w:fldCharType="end"/>
      </w:r>
      <w:r w:rsidR="001B72C4">
        <w:t>)</w:t>
      </w:r>
      <w:r w:rsidR="006F49ED">
        <w:t>.</w:t>
      </w:r>
    </w:p>
    <w:p w:rsidR="00EA44C4" w:rsidRDefault="00AF622C" w:rsidP="00EA44C4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364.5pt">
            <v:imagedata r:id="rId9" o:title="4"/>
          </v:shape>
        </w:pict>
      </w:r>
    </w:p>
    <w:p w:rsidR="00EA44C4" w:rsidRPr="00910917" w:rsidRDefault="00A13DF7" w:rsidP="005638C0">
      <w:pPr>
        <w:pStyle w:val="a6"/>
        <w:jc w:val="center"/>
      </w:pPr>
      <w:bookmarkStart w:id="3" w:name="_Ref26516567"/>
      <w:bookmarkStart w:id="4" w:name="_Ref26516644"/>
      <w:r w:rsidRPr="00910917">
        <w:t xml:space="preserve">Рисунок </w:t>
      </w:r>
      <w:fldSimple w:instr=" SEQ Рисунок \* ARABIC ">
        <w:r w:rsidR="00E166CA">
          <w:rPr>
            <w:noProof/>
          </w:rPr>
          <w:t>1</w:t>
        </w:r>
      </w:fldSimple>
      <w:bookmarkEnd w:id="4"/>
      <w:r w:rsidR="00134D3F" w:rsidRPr="00910917">
        <w:t xml:space="preserve"> </w:t>
      </w:r>
      <w:r w:rsidR="00CB0778" w:rsidRPr="00910917">
        <w:t>– Различные типы опорных маркеров</w:t>
      </w:r>
      <w:bookmarkEnd w:id="3"/>
    </w:p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</w:t>
      </w:r>
      <w:r>
        <w:lastRenderedPageBreak/>
        <w:t xml:space="preserve">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2D3809" w:rsidRDefault="00AF622C" w:rsidP="00AF622C">
      <w:pPr>
        <w:pStyle w:val="2"/>
      </w:pPr>
      <w:bookmarkStart w:id="5" w:name="_Toc26523690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5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40702E" w:rsidRPr="0040702E">
        <w:rPr>
          <w:vanish/>
        </w:rPr>
        <w:t xml:space="preserve">Рисунок </w:t>
      </w:r>
      <w:r w:rsidR="0040702E">
        <w:rPr>
          <w:noProof/>
        </w:rPr>
        <w:t>2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7"/>
        <w:gridCol w:w="2905"/>
        <w:gridCol w:w="3363"/>
      </w:tblGrid>
      <w:tr w:rsidR="00AF622C" w:rsidTr="00A12E07">
        <w:trPr>
          <w:jc w:val="center"/>
        </w:trPr>
        <w:tc>
          <w:tcPr>
            <w:tcW w:w="3084" w:type="dxa"/>
          </w:tcPr>
          <w:p w:rsidR="00AF622C" w:rsidRDefault="00EC259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4" type="#_x0000_t75" style="width:158.25pt;height:410.25pt">
                  <v:imagedata r:id="rId10" o:title="xs-1" cropbottom="9012f" cropright="-1182f"/>
                </v:shape>
              </w:pict>
            </w:r>
          </w:p>
        </w:tc>
        <w:tc>
          <w:tcPr>
            <w:tcW w:w="2902" w:type="dxa"/>
          </w:tcPr>
          <w:p w:rsidR="00AF622C" w:rsidRDefault="00EC2595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3" type="#_x0000_t75" style="width:147.75pt;height:411.75pt">
                  <v:imagedata r:id="rId11" o:title="xs-2" cropbottom="2344f" cropright="-1034f"/>
                </v:shape>
              </w:pict>
            </w:r>
          </w:p>
        </w:tc>
        <w:tc>
          <w:tcPr>
            <w:tcW w:w="3359" w:type="dxa"/>
          </w:tcPr>
          <w:p w:rsidR="00AF622C" w:rsidRDefault="00AF622C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5" type="#_x0000_t75" style="width:173.25pt;height:411.75pt">
                  <v:imagedata r:id="rId12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6" w:name="_Ref26516729"/>
      <w:r>
        <w:t xml:space="preserve">Рисунок </w:t>
      </w:r>
      <w:fldSimple w:instr=" SEQ Рисунок \* ARABIC ">
        <w:r w:rsidR="00E166CA">
          <w:rPr>
            <w:noProof/>
          </w:rPr>
          <w:t>2</w:t>
        </w:r>
      </w:fldSimple>
      <w:bookmarkEnd w:id="6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9C5EE4" w:rsidRPr="001A6A0F" w:rsidRDefault="009C5EE4" w:rsidP="00E80754">
      <w:pPr>
        <w:ind w:firstLine="709"/>
        <w:rPr>
          <w:rFonts w:cs="Times New Roman"/>
          <w:lang w:val="en-US"/>
        </w:rPr>
      </w:pPr>
      <w:r>
        <w:rPr>
          <w:rFonts w:cs="Times New Roman"/>
        </w:rPr>
        <w:t xml:space="preserve">Для этого </w:t>
      </w:r>
      <w:r w:rsidR="00D4330A">
        <w:rPr>
          <w:rFonts w:cs="Times New Roman"/>
        </w:rPr>
        <w:t xml:space="preserve">выбранный маркер был распечатан разных размеров, условно </w:t>
      </w:r>
      <w:proofErr w:type="spellStart"/>
      <w:r w:rsidR="00D4330A">
        <w:rPr>
          <w:rFonts w:cs="Times New Roman"/>
        </w:rPr>
        <w:t>обозничаемых</w:t>
      </w:r>
      <w:proofErr w:type="spellEnd"/>
      <w:r w:rsidR="00D4330A">
        <w:rPr>
          <w:rFonts w:cs="Times New Roman"/>
        </w:rPr>
        <w:t xml:space="preserve"> </w:t>
      </w:r>
      <w:proofErr w:type="gramStart"/>
      <w:r w:rsidR="00D4330A">
        <w:rPr>
          <w:rFonts w:cs="Times New Roman"/>
        </w:rPr>
        <w:t>далее</w:t>
      </w:r>
      <w:proofErr w:type="gramEnd"/>
      <w:r w:rsidR="00D4330A">
        <w:rPr>
          <w:rFonts w:cs="Times New Roman"/>
        </w:rPr>
        <w:t xml:space="preserve"> как </w:t>
      </w:r>
      <w:r w:rsidR="00D05531">
        <w:rPr>
          <w:rFonts w:cs="Times New Roman"/>
        </w:rPr>
        <w:t>«</w:t>
      </w:r>
      <w:proofErr w:type="spellStart"/>
      <w:r w:rsidR="00D4330A">
        <w:rPr>
          <w:rFonts w:cs="Times New Roman"/>
          <w:lang w:val="en-US"/>
        </w:rPr>
        <w:t>xs</w:t>
      </w:r>
      <w:proofErr w:type="spellEnd"/>
      <w:r w:rsidR="00D05531">
        <w:rPr>
          <w:rFonts w:cs="Times New Roman"/>
        </w:rPr>
        <w:t>»</w:t>
      </w:r>
      <w:r w:rsidR="00D4330A" w:rsidRPr="00D4330A">
        <w:rPr>
          <w:rFonts w:cs="Times New Roman"/>
        </w:rPr>
        <w:t xml:space="preserve">,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s</w:t>
      </w:r>
      <w:r w:rsidR="00D05531">
        <w:rPr>
          <w:rFonts w:cs="Times New Roman"/>
        </w:rPr>
        <w:t>»</w:t>
      </w:r>
      <w:r w:rsidR="00D4330A" w:rsidRPr="00D4330A">
        <w:rPr>
          <w:rFonts w:cs="Times New Roman"/>
        </w:rPr>
        <w:t xml:space="preserve">,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m</w:t>
      </w:r>
      <w:r w:rsidR="00D05531">
        <w:rPr>
          <w:rFonts w:cs="Times New Roman"/>
        </w:rPr>
        <w:t>»</w:t>
      </w:r>
      <w:r w:rsidR="00D4330A" w:rsidRPr="00D4330A">
        <w:rPr>
          <w:rFonts w:cs="Times New Roman"/>
        </w:rPr>
        <w:t xml:space="preserve"> </w:t>
      </w:r>
      <w:r w:rsidR="00D4330A">
        <w:rPr>
          <w:rFonts w:cs="Times New Roman"/>
        </w:rPr>
        <w:t xml:space="preserve">и </w:t>
      </w:r>
      <w:r w:rsidR="00D05531">
        <w:rPr>
          <w:rFonts w:cs="Times New Roman"/>
        </w:rPr>
        <w:t>«</w:t>
      </w:r>
      <w:r w:rsidR="00D4330A">
        <w:rPr>
          <w:rFonts w:cs="Times New Roman"/>
          <w:lang w:val="en-US"/>
        </w:rPr>
        <w:t>l</w:t>
      </w:r>
      <w:r w:rsidR="00D05531">
        <w:rPr>
          <w:rFonts w:cs="Times New Roman"/>
        </w:rPr>
        <w:t>»</w:t>
      </w:r>
      <w:r w:rsidR="00D4330A" w:rsidRPr="00D05531">
        <w:rPr>
          <w:rFonts w:cs="Times New Roman"/>
        </w:rPr>
        <w:t>.</w:t>
      </w:r>
      <w:r w:rsidR="001A6A0F">
        <w:rPr>
          <w:rFonts w:cs="Times New Roman"/>
        </w:rPr>
        <w:t xml:space="preserve"> ВК настроена на максимально возможное </w:t>
      </w:r>
      <w:proofErr w:type="spellStart"/>
      <w:r w:rsidR="001A6A0F">
        <w:rPr>
          <w:rFonts w:cs="Times New Roman"/>
        </w:rPr>
        <w:t>разешение</w:t>
      </w:r>
      <w:proofErr w:type="spellEnd"/>
      <w:r w:rsidR="001A6A0F">
        <w:rPr>
          <w:rFonts w:cs="Times New Roman"/>
        </w:rPr>
        <w:t xml:space="preserve"> – 1080</w:t>
      </w:r>
      <w:r w:rsidR="001A6A0F">
        <w:rPr>
          <w:rFonts w:cs="Times New Roman"/>
          <w:lang w:val="en-US"/>
        </w:rPr>
        <w:t>p.</w:t>
      </w:r>
    </w:p>
    <w:p w:rsidR="001170B4" w:rsidRDefault="00134D3F" w:rsidP="00197CAB">
      <w:pPr>
        <w:ind w:firstLine="709"/>
        <w:rPr>
          <w:rFonts w:cs="Times New Roman"/>
        </w:rPr>
      </w:pPr>
      <w:r>
        <w:rPr>
          <w:rFonts w:cs="Times New Roman"/>
        </w:rPr>
        <w:lastRenderedPageBreak/>
        <w:t>На</w:t>
      </w:r>
      <w:r w:rsidR="001522F8">
        <w:rPr>
          <w:rFonts w:cs="Times New Roman"/>
        </w:rPr>
        <w:t xml:space="preserve"> рисунке</w:t>
      </w:r>
      <w:r w:rsidR="002C0E7C">
        <w:rPr>
          <w:rFonts w:cs="Times New Roman"/>
        </w:rPr>
        <w:t xml:space="preserve"> </w:t>
      </w:r>
      <w:r w:rsidR="002C0E7C">
        <w:rPr>
          <w:rFonts w:cs="Times New Roman"/>
        </w:rPr>
        <w:fldChar w:fldCharType="begin"/>
      </w:r>
      <w:r w:rsidR="002C0E7C">
        <w:rPr>
          <w:rFonts w:cs="Times New Roman"/>
        </w:rPr>
        <w:instrText xml:space="preserve"> REF _Ref26516878 \h </w:instrText>
      </w:r>
      <w:r w:rsidR="002C0E7C">
        <w:rPr>
          <w:rFonts w:cs="Times New Roman"/>
        </w:rPr>
      </w:r>
      <w:r w:rsidR="002C0E7C">
        <w:rPr>
          <w:rFonts w:cs="Times New Roman"/>
        </w:rPr>
        <w:instrText xml:space="preserve"> \* MERGEFORMAT </w:instrText>
      </w:r>
      <w:r w:rsidR="002C0E7C">
        <w:rPr>
          <w:rFonts w:cs="Times New Roman"/>
        </w:rPr>
        <w:fldChar w:fldCharType="separate"/>
      </w:r>
      <w:r w:rsidR="002C0E7C" w:rsidRPr="002C0E7C">
        <w:rPr>
          <w:vanish/>
        </w:rPr>
        <w:t xml:space="preserve">Рисунок </w:t>
      </w:r>
      <w:r w:rsidR="002C0E7C">
        <w:rPr>
          <w:noProof/>
        </w:rPr>
        <w:t>3</w:t>
      </w:r>
      <w:r w:rsidR="002C0E7C">
        <w:rPr>
          <w:rFonts w:cs="Times New Roman"/>
        </w:rPr>
        <w:fldChar w:fldCharType="end"/>
      </w:r>
      <w:r w:rsidR="001522F8">
        <w:rPr>
          <w:rFonts w:cs="Times New Roman"/>
        </w:rPr>
        <w:t xml:space="preserve"> показана схема эксперимента. </w:t>
      </w:r>
      <w:r w:rsidR="005A5523">
        <w:rPr>
          <w:rFonts w:cs="Times New Roman"/>
        </w:rPr>
        <w:t>Соответствующие расстояния</w:t>
      </w:r>
      <w:r w:rsidR="00E80754">
        <w:rPr>
          <w:rFonts w:cs="Times New Roman"/>
        </w:rPr>
        <w:t xml:space="preserve"> указаны ниже</w:t>
      </w:r>
      <w:r w:rsidR="005A5523">
        <w:rPr>
          <w:rFonts w:cs="Times New Roman"/>
        </w:rPr>
        <w:t>:</w:t>
      </w:r>
    </w:p>
    <w:p w:rsidR="00EB14AA" w:rsidRPr="001522F8" w:rsidRDefault="00EB14AA" w:rsidP="00EB14AA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 </w:t>
      </w:r>
      <w:r>
        <w:rPr>
          <w:rFonts w:cs="Times New Roman"/>
        </w:rPr>
        <w:t>мм</w:t>
      </w:r>
      <w:r w:rsidR="007A4FDF">
        <w:rPr>
          <w:rFonts w:cs="Times New Roman"/>
        </w:rPr>
        <w:t>,</w:t>
      </w:r>
    </w:p>
    <w:p w:rsidR="00EB14AA" w:rsidRPr="00AB2765" w:rsidRDefault="00EB14AA" w:rsidP="00EB14AA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>
        <w:rPr>
          <w:rFonts w:cs="Times New Roman"/>
        </w:rPr>
        <w:t xml:space="preserve"> мм</w:t>
      </w:r>
      <w:r w:rsidR="007A4FDF">
        <w:rPr>
          <w:rFonts w:cs="Times New Roman"/>
        </w:rPr>
        <w:t>,</w:t>
      </w:r>
    </w:p>
    <w:p w:rsidR="00EB14AA" w:rsidRPr="00AB2765" w:rsidRDefault="00EB14AA" w:rsidP="00EB14AA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 мм</w:t>
      </w:r>
      <w:r w:rsidR="007A4FDF">
        <w:rPr>
          <w:rFonts w:cs="Times New Roman"/>
        </w:rPr>
        <w:t>.</w:t>
      </w:r>
    </w:p>
    <w:p w:rsidR="001522F8" w:rsidRDefault="001522F8" w:rsidP="001522F8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drawing>
          <wp:inline distT="0" distB="0" distL="0" distR="0" wp14:anchorId="63C1FE19" wp14:editId="243DE032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2F8" w:rsidRDefault="002C0E7C" w:rsidP="005638C0">
      <w:pPr>
        <w:pStyle w:val="a6"/>
        <w:jc w:val="center"/>
        <w:rPr>
          <w:rFonts w:cs="Times New Roman"/>
          <w:szCs w:val="28"/>
        </w:rPr>
      </w:pPr>
      <w:bookmarkStart w:id="7" w:name="_Ref26516878"/>
      <w:bookmarkStart w:id="8" w:name="_Ref26517628"/>
      <w:r>
        <w:t xml:space="preserve">Рисунок </w:t>
      </w:r>
      <w:fldSimple w:instr=" SEQ Рисунок \* ARABIC ">
        <w:r w:rsidR="00E166CA">
          <w:rPr>
            <w:noProof/>
          </w:rPr>
          <w:t>3</w:t>
        </w:r>
      </w:fldSimple>
      <w:bookmarkEnd w:id="7"/>
      <w:r w:rsidR="001522F8">
        <w:rPr>
          <w:rFonts w:cs="Times New Roman"/>
          <w:szCs w:val="28"/>
        </w:rPr>
        <w:t xml:space="preserve"> – Схема эксперимента</w:t>
      </w:r>
      <w:bookmarkEnd w:id="8"/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</w:instrText>
      </w:r>
      <w:r>
        <w:rPr>
          <w:rFonts w:cs="Times New Roman"/>
        </w:rPr>
      </w:r>
      <w:r>
        <w:rPr>
          <w:rFonts w:cs="Times New Roman"/>
        </w:rPr>
        <w:instrText xml:space="preserve"> \* MERGEFORMAT </w:instrText>
      </w:r>
      <w:r>
        <w:rPr>
          <w:rFonts w:cs="Times New Roman"/>
        </w:rPr>
        <w:fldChar w:fldCharType="separate"/>
      </w:r>
      <w:r w:rsidRPr="001A7794">
        <w:rPr>
          <w:vanish/>
        </w:rPr>
        <w:t xml:space="preserve">Таблица </w:t>
      </w:r>
      <w:r>
        <w:rPr>
          <w:noProof/>
        </w:rPr>
        <w:t>1</w:t>
      </w:r>
      <w:r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9" w:name="_Ref26517448"/>
      <w:r>
        <w:t xml:space="preserve">Таблица </w:t>
      </w:r>
      <w:fldSimple w:instr=" SEQ Таблица \* ARABIC ">
        <w:r>
          <w:rPr>
            <w:noProof/>
          </w:rPr>
          <w:t>1</w:t>
        </w:r>
      </w:fldSimple>
      <w:r>
        <w:rPr>
          <w:rFonts w:cs="Times New Roman"/>
        </w:rPr>
        <w:t>.</w:t>
      </w:r>
      <w:bookmarkEnd w:id="9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instrText xml:space="preserve"> \* MERGEFORMAT </w:instrText>
      </w:r>
      <w:r w:rsidR="004A3B54">
        <w:rPr>
          <w:rFonts w:cs="Times New Roman"/>
          <w:szCs w:val="28"/>
        </w:rPr>
        <w:fldChar w:fldCharType="separate"/>
      </w:r>
      <w:r w:rsidR="004A3B54" w:rsidRPr="004A3B54">
        <w:rPr>
          <w:vanish/>
        </w:rPr>
        <w:t xml:space="preserve">Рисунок </w:t>
      </w:r>
      <w:r w:rsidR="004A3B54">
        <w:rPr>
          <w:noProof/>
        </w:rPr>
        <w:t>3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instrText xml:space="preserve"> \* MERGEFORMAT </w:instrText>
      </w:r>
      <w:r w:rsidR="004A3B54">
        <w:rPr>
          <w:rFonts w:cs="Times New Roman"/>
          <w:szCs w:val="28"/>
        </w:rPr>
        <w:fldChar w:fldCharType="separate"/>
      </w:r>
      <w:r w:rsidR="004A3B54" w:rsidRPr="004A3B54">
        <w:rPr>
          <w:vanish/>
        </w:rPr>
        <w:t xml:space="preserve">Рисунок 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instrText xml:space="preserve"> \* MERGEFORMAT </w:instrText>
      </w:r>
      <w:r w:rsidR="00521CEB">
        <w:rPr>
          <w:rFonts w:cs="Times New Roman"/>
          <w:szCs w:val="28"/>
        </w:rPr>
        <w:fldChar w:fldCharType="separate"/>
      </w:r>
      <w:r w:rsidR="00521CEB" w:rsidRPr="00521CEB">
        <w:rPr>
          <w:vanish/>
        </w:rPr>
        <w:t xml:space="preserve">Рисунок </w:t>
      </w:r>
      <w:r w:rsidR="00521CEB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CD0E1F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7.5pt;height:189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0" w:name="_Ref26517747"/>
      <w:r>
        <w:t xml:space="preserve">Рисунок </w:t>
      </w:r>
      <w:fldSimple w:instr=" SEQ Рисунок \* ARABIC ">
        <w:r w:rsidR="00E166CA">
          <w:rPr>
            <w:noProof/>
          </w:rPr>
          <w:t>4</w:t>
        </w:r>
      </w:fldSimple>
      <w:bookmarkEnd w:id="10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instrText xml:space="preserve"> \* MERGEFORMAT </w:instrText>
      </w:r>
      <w:r w:rsidR="00020243">
        <w:rPr>
          <w:rFonts w:cs="Times New Roman"/>
          <w:szCs w:val="28"/>
        </w:rPr>
        <w:fldChar w:fldCharType="separate"/>
      </w:r>
      <w:r w:rsidR="00020243" w:rsidRPr="00020243">
        <w:rPr>
          <w:vanish/>
        </w:rPr>
        <w:t xml:space="preserve">Рисунок </w:t>
      </w:r>
      <w:r w:rsidR="00020243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CD0E1F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7" type="#_x0000_t75" style="width:302.25pt;height:174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1" w:name="_Ref26517787"/>
      <w:r>
        <w:t xml:space="preserve">Рисунок </w:t>
      </w:r>
      <w:fldSimple w:instr=" SEQ Рисунок \* ARABIC ">
        <w:r w:rsidR="00E166CA">
          <w:rPr>
            <w:noProof/>
          </w:rPr>
          <w:t>5</w:t>
        </w:r>
      </w:fldSimple>
      <w:bookmarkEnd w:id="11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28" type="#_x0000_t75" style="width:53.25pt;height:39pt" o:ole="">
            <v:imagedata r:id="rId16" o:title=""/>
          </v:shape>
          <o:OLEObject Type="Embed" ProgID="Equation.DSMT4" ShapeID="_x0000_i1028" DrawAspect="Content" ObjectID="_1637136928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29" type="#_x0000_t75" style="width:96pt;height:87pt" o:ole="">
            <v:imagedata r:id="rId18" o:title=""/>
          </v:shape>
          <o:OLEObject Type="Embed" ProgID="Equation.DSMT4" ShapeID="_x0000_i1029" DrawAspect="Content" ObjectID="_1637136929" r:id="rId19"/>
        </w:object>
      </w:r>
      <w:r w:rsidRPr="007275CD">
        <w:t>,</w:t>
      </w:r>
      <w:r>
        <w:t xml:space="preserve"> </w:t>
      </w:r>
      <w:proofErr w:type="gramStart"/>
      <w:r>
        <w:t>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30" type="#_x0000_t75" style="width:102.75pt;height:46.5pt" o:ole="">
            <v:imagedata r:id="rId20" o:title=""/>
          </v:shape>
          <o:OLEObject Type="Embed" ProgID="Equation.DSMT4" ShapeID="_x0000_i1030" DrawAspect="Content" ObjectID="_1637136930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31" type="#_x0000_t75" style="width:91.5pt;height:22.5pt" o:ole="">
            <v:imagedata r:id="rId22" o:title=""/>
          </v:shape>
          <o:OLEObject Type="Embed" ProgID="Equation.DSMT4" ShapeID="_x0000_i1031" DrawAspect="Content" ObjectID="_1637136931" r:id="rId23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550E30" w:rsidP="005B0970">
      <w:pPr>
        <w:jc w:val="center"/>
      </w:pPr>
      <w:r w:rsidRPr="00550E30">
        <w:rPr>
          <w:position w:val="-28"/>
        </w:rPr>
        <w:object w:dxaOrig="4099" w:dyaOrig="660">
          <v:shape id="_x0000_i1032" type="#_x0000_t75" style="width:253.5pt;height:41.25pt" o:ole="">
            <v:imagedata r:id="rId24" o:title=""/>
          </v:shape>
          <o:OLEObject Type="Embed" ProgID="Equation.DSMT4" ShapeID="_x0000_i1032" DrawAspect="Content" ObjectID="_1637136932" r:id="rId25"/>
        </w:object>
      </w:r>
      <w:r w:rsidR="00EE5414" w:rsidRPr="00EE5414">
        <w:t>,</w:t>
      </w:r>
    </w:p>
    <w:p w:rsidR="00EE5414" w:rsidRPr="00EE5414" w:rsidRDefault="00EE5414" w:rsidP="00EE5414">
      <w:pPr>
        <w:jc w:val="left"/>
      </w:pPr>
      <w:r>
        <w:t>что является не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EC606B" w:rsidRPr="00EC606B" w:rsidRDefault="00E42B87" w:rsidP="00E42B87">
      <w:pPr>
        <w:pStyle w:val="1"/>
      </w:pPr>
      <w:bookmarkStart w:id="12" w:name="_Toc26523691"/>
      <w:r>
        <w:lastRenderedPageBreak/>
        <w:t>2. Светодиод как опорный маркер</w:t>
      </w:r>
      <w:bookmarkEnd w:id="12"/>
    </w:p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Хорошим опорным объектом может являться светоизлучающий диод (СИД), поскольку он имеем малые размеры и будет в гораздо меньшей степени подвержен влиянию различных донных течений. К тому </w:t>
      </w:r>
      <w:proofErr w:type="gramStart"/>
      <w:r>
        <w:rPr>
          <w:rFonts w:cs="Times New Roman"/>
          <w:szCs w:val="28"/>
        </w:rPr>
        <w:t xml:space="preserve">же, </w:t>
      </w:r>
      <w:r w:rsidR="00446C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Д</w:t>
      </w:r>
      <w:proofErr w:type="gramEnd"/>
      <w:r>
        <w:rPr>
          <w:rFonts w:cs="Times New Roman"/>
          <w:szCs w:val="28"/>
        </w:rPr>
        <w:t xml:space="preserve"> очень близок к точечному источнику света</w:t>
      </w:r>
      <w:r w:rsidR="00F22593">
        <w:rPr>
          <w:rFonts w:cs="Times New Roman"/>
          <w:szCs w:val="28"/>
        </w:rPr>
        <w:t xml:space="preserve">, что облегчает детектирование. 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E42B87" w:rsidP="00E42B87">
      <w:pPr>
        <w:pStyle w:val="2"/>
      </w:pPr>
      <w:bookmarkStart w:id="13" w:name="_Toc26523692"/>
      <w:r>
        <w:t>2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13"/>
      <w:proofErr w:type="spellEnd"/>
    </w:p>
    <w:p w:rsidR="00E42B87" w:rsidRPr="00AD6B84" w:rsidRDefault="00E31906" w:rsidP="00BB547D">
      <w:pPr>
        <w:ind w:firstLine="709"/>
        <w:rPr>
          <w:lang w:val="en-US"/>
        </w:rPr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6D0F81" w:rsidRDefault="008C731C" w:rsidP="008C731C">
      <w:pPr>
        <w:ind w:firstLine="709"/>
        <w:rPr>
          <w:lang w:val="en-US"/>
        </w:rPr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Pr="00E7670D" w:rsidRDefault="00E7670D" w:rsidP="00E7670D">
      <w:pPr>
        <w:pStyle w:val="2"/>
      </w:pPr>
      <w:bookmarkStart w:id="14" w:name="_Toc26523693"/>
      <w:r>
        <w:t>2.2</w:t>
      </w:r>
      <w:r>
        <w:t xml:space="preserve"> Алгоритм детектирования светодиодов</w:t>
      </w:r>
      <w:r w:rsidRPr="00E7670D">
        <w:t xml:space="preserve"> </w:t>
      </w:r>
      <w:r>
        <w:t xml:space="preserve">на основе преобразования </w:t>
      </w:r>
      <w:proofErr w:type="spellStart"/>
      <w:r>
        <w:t>Хаффа</w:t>
      </w:r>
      <w:bookmarkEnd w:id="14"/>
      <w:proofErr w:type="spellEnd"/>
    </w:p>
    <w:p w:rsidR="00E7670D" w:rsidRDefault="00E7670D" w:rsidP="0061147C"/>
    <w:p w:rsidR="00061D51" w:rsidRDefault="00061D51" w:rsidP="00061D51">
      <w:pPr>
        <w:pStyle w:val="1"/>
      </w:pPr>
      <w:bookmarkStart w:id="15" w:name="_Toc26523694"/>
      <w:r>
        <w:t>3. Выбор камеры</w:t>
      </w:r>
      <w:bookmarkEnd w:id="15"/>
    </w:p>
    <w:p w:rsidR="00C02FF8" w:rsidRPr="00C02FF8" w:rsidRDefault="00C02FF8" w:rsidP="00C02FF8"/>
    <w:p w:rsidR="00C02FF8" w:rsidRPr="00C02FF8" w:rsidRDefault="00C02FF8" w:rsidP="00C02FF8">
      <w:pPr>
        <w:pStyle w:val="1"/>
      </w:pPr>
      <w:bookmarkStart w:id="16" w:name="_Toc26523695"/>
      <w:r>
        <w:lastRenderedPageBreak/>
        <w:t>Заключение</w:t>
      </w:r>
      <w:bookmarkEnd w:id="16"/>
    </w:p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bookmarkStart w:id="17" w:name="_Toc26523696"/>
      <w:r>
        <w:lastRenderedPageBreak/>
        <w:t>Список использованных источников</w:t>
      </w:r>
      <w:bookmarkEnd w:id="17"/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F475A3">
      <w:pPr>
        <w:pStyle w:val="1"/>
      </w:pPr>
      <w:bookmarkStart w:id="18" w:name="_Toc26523697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18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5EFC" w:rsidRDefault="00F15EFC" w:rsidP="00B06F9C">
      <w:pPr>
        <w:spacing w:after="0" w:line="240" w:lineRule="auto"/>
      </w:pPr>
      <w:r>
        <w:separator/>
      </w:r>
    </w:p>
  </w:endnote>
  <w:endnote w:type="continuationSeparator" w:id="0">
    <w:p w:rsidR="00F15EFC" w:rsidRDefault="00F15EFC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B06F9C" w:rsidRDefault="00B06F9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5E56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5EFC" w:rsidRDefault="00F15EFC" w:rsidP="00B06F9C">
      <w:pPr>
        <w:spacing w:after="0" w:line="240" w:lineRule="auto"/>
      </w:pPr>
      <w:r>
        <w:separator/>
      </w:r>
    </w:p>
  </w:footnote>
  <w:footnote w:type="continuationSeparator" w:id="0">
    <w:p w:rsidR="00F15EFC" w:rsidRDefault="00F15EFC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20243"/>
    <w:rsid w:val="000377C1"/>
    <w:rsid w:val="00061142"/>
    <w:rsid w:val="00061D51"/>
    <w:rsid w:val="000732A0"/>
    <w:rsid w:val="000B5E84"/>
    <w:rsid w:val="000D38C1"/>
    <w:rsid w:val="000F24FF"/>
    <w:rsid w:val="001165F8"/>
    <w:rsid w:val="001170B4"/>
    <w:rsid w:val="00134D3F"/>
    <w:rsid w:val="001375F8"/>
    <w:rsid w:val="001522F8"/>
    <w:rsid w:val="00163C6D"/>
    <w:rsid w:val="00170DD0"/>
    <w:rsid w:val="00197CAB"/>
    <w:rsid w:val="001A6A0F"/>
    <w:rsid w:val="001A7794"/>
    <w:rsid w:val="001B2327"/>
    <w:rsid w:val="001B72C4"/>
    <w:rsid w:val="001C34CC"/>
    <w:rsid w:val="002012D4"/>
    <w:rsid w:val="0021699B"/>
    <w:rsid w:val="00217ECE"/>
    <w:rsid w:val="0022707F"/>
    <w:rsid w:val="00231EC2"/>
    <w:rsid w:val="00232F82"/>
    <w:rsid w:val="00251A65"/>
    <w:rsid w:val="00257C73"/>
    <w:rsid w:val="0027744A"/>
    <w:rsid w:val="002C0E7C"/>
    <w:rsid w:val="002C5497"/>
    <w:rsid w:val="002C716F"/>
    <w:rsid w:val="002D316E"/>
    <w:rsid w:val="002D5E56"/>
    <w:rsid w:val="002F57E2"/>
    <w:rsid w:val="003015AC"/>
    <w:rsid w:val="00306FBB"/>
    <w:rsid w:val="00326F54"/>
    <w:rsid w:val="0034146C"/>
    <w:rsid w:val="003428F4"/>
    <w:rsid w:val="003434C8"/>
    <w:rsid w:val="00346B52"/>
    <w:rsid w:val="0035267E"/>
    <w:rsid w:val="003612AB"/>
    <w:rsid w:val="003661FE"/>
    <w:rsid w:val="00394B31"/>
    <w:rsid w:val="003A2D34"/>
    <w:rsid w:val="003B3E87"/>
    <w:rsid w:val="003F1992"/>
    <w:rsid w:val="003F2504"/>
    <w:rsid w:val="0040702E"/>
    <w:rsid w:val="00441162"/>
    <w:rsid w:val="00446353"/>
    <w:rsid w:val="00446CE4"/>
    <w:rsid w:val="004470F4"/>
    <w:rsid w:val="00447512"/>
    <w:rsid w:val="00453CAE"/>
    <w:rsid w:val="00460AA5"/>
    <w:rsid w:val="00464FA8"/>
    <w:rsid w:val="00482D27"/>
    <w:rsid w:val="004A3B54"/>
    <w:rsid w:val="004B3D13"/>
    <w:rsid w:val="004F47AC"/>
    <w:rsid w:val="0050538C"/>
    <w:rsid w:val="00521CEB"/>
    <w:rsid w:val="00550E30"/>
    <w:rsid w:val="005521A7"/>
    <w:rsid w:val="0055241E"/>
    <w:rsid w:val="005638C0"/>
    <w:rsid w:val="005664F4"/>
    <w:rsid w:val="00570331"/>
    <w:rsid w:val="00572B14"/>
    <w:rsid w:val="00587C52"/>
    <w:rsid w:val="00597D54"/>
    <w:rsid w:val="005A5523"/>
    <w:rsid w:val="005B0970"/>
    <w:rsid w:val="005B10E1"/>
    <w:rsid w:val="005B2DE2"/>
    <w:rsid w:val="005E28D5"/>
    <w:rsid w:val="005F10B1"/>
    <w:rsid w:val="00607056"/>
    <w:rsid w:val="00607145"/>
    <w:rsid w:val="0061147C"/>
    <w:rsid w:val="00675384"/>
    <w:rsid w:val="006A1CDF"/>
    <w:rsid w:val="006B26FD"/>
    <w:rsid w:val="006B72F8"/>
    <w:rsid w:val="006C4C19"/>
    <w:rsid w:val="006C7D60"/>
    <w:rsid w:val="006D0F81"/>
    <w:rsid w:val="006E0336"/>
    <w:rsid w:val="006F10A5"/>
    <w:rsid w:val="006F49ED"/>
    <w:rsid w:val="007141EA"/>
    <w:rsid w:val="007275CD"/>
    <w:rsid w:val="00761F0B"/>
    <w:rsid w:val="00764EAB"/>
    <w:rsid w:val="007A4FDF"/>
    <w:rsid w:val="007A53F0"/>
    <w:rsid w:val="007F0657"/>
    <w:rsid w:val="007F12BE"/>
    <w:rsid w:val="007F6CE9"/>
    <w:rsid w:val="0081101C"/>
    <w:rsid w:val="00863FBC"/>
    <w:rsid w:val="008716A5"/>
    <w:rsid w:val="008A7A35"/>
    <w:rsid w:val="008C731C"/>
    <w:rsid w:val="008E3097"/>
    <w:rsid w:val="008F3839"/>
    <w:rsid w:val="00910917"/>
    <w:rsid w:val="00926278"/>
    <w:rsid w:val="009371BF"/>
    <w:rsid w:val="0094728F"/>
    <w:rsid w:val="00947E9D"/>
    <w:rsid w:val="00963B0C"/>
    <w:rsid w:val="00972043"/>
    <w:rsid w:val="009A5A0F"/>
    <w:rsid w:val="009B6916"/>
    <w:rsid w:val="009C5EE4"/>
    <w:rsid w:val="009E5746"/>
    <w:rsid w:val="009E6B23"/>
    <w:rsid w:val="00A12E07"/>
    <w:rsid w:val="00A13DF7"/>
    <w:rsid w:val="00A230B7"/>
    <w:rsid w:val="00A25AB2"/>
    <w:rsid w:val="00A55CBE"/>
    <w:rsid w:val="00A73CCB"/>
    <w:rsid w:val="00A94AE3"/>
    <w:rsid w:val="00AB2765"/>
    <w:rsid w:val="00AC7DA4"/>
    <w:rsid w:val="00AD4C95"/>
    <w:rsid w:val="00AD5639"/>
    <w:rsid w:val="00AD6B84"/>
    <w:rsid w:val="00AF622C"/>
    <w:rsid w:val="00B06F9C"/>
    <w:rsid w:val="00B245D7"/>
    <w:rsid w:val="00B301B7"/>
    <w:rsid w:val="00B33F50"/>
    <w:rsid w:val="00B42C8C"/>
    <w:rsid w:val="00B525F3"/>
    <w:rsid w:val="00B52DE1"/>
    <w:rsid w:val="00B635EB"/>
    <w:rsid w:val="00B655C4"/>
    <w:rsid w:val="00B87557"/>
    <w:rsid w:val="00BB1443"/>
    <w:rsid w:val="00BB547D"/>
    <w:rsid w:val="00BC1C5B"/>
    <w:rsid w:val="00BC65E5"/>
    <w:rsid w:val="00C02FF8"/>
    <w:rsid w:val="00C171B4"/>
    <w:rsid w:val="00C3210A"/>
    <w:rsid w:val="00C42671"/>
    <w:rsid w:val="00C450F0"/>
    <w:rsid w:val="00C6206A"/>
    <w:rsid w:val="00C62128"/>
    <w:rsid w:val="00C728FF"/>
    <w:rsid w:val="00CA2D61"/>
    <w:rsid w:val="00CB0778"/>
    <w:rsid w:val="00CD0E1F"/>
    <w:rsid w:val="00D03469"/>
    <w:rsid w:val="00D05531"/>
    <w:rsid w:val="00D1422F"/>
    <w:rsid w:val="00D31E14"/>
    <w:rsid w:val="00D4330A"/>
    <w:rsid w:val="00D630AA"/>
    <w:rsid w:val="00D910D4"/>
    <w:rsid w:val="00DA7D16"/>
    <w:rsid w:val="00DC3675"/>
    <w:rsid w:val="00DE691E"/>
    <w:rsid w:val="00E166CA"/>
    <w:rsid w:val="00E20B90"/>
    <w:rsid w:val="00E3029C"/>
    <w:rsid w:val="00E31906"/>
    <w:rsid w:val="00E32DDE"/>
    <w:rsid w:val="00E42B87"/>
    <w:rsid w:val="00E51FE0"/>
    <w:rsid w:val="00E532EF"/>
    <w:rsid w:val="00E53A4F"/>
    <w:rsid w:val="00E7670D"/>
    <w:rsid w:val="00E80754"/>
    <w:rsid w:val="00EA44C4"/>
    <w:rsid w:val="00EB0822"/>
    <w:rsid w:val="00EB14AA"/>
    <w:rsid w:val="00EB23EA"/>
    <w:rsid w:val="00EC2595"/>
    <w:rsid w:val="00EC606B"/>
    <w:rsid w:val="00ED06AB"/>
    <w:rsid w:val="00EE5414"/>
    <w:rsid w:val="00F15EFC"/>
    <w:rsid w:val="00F22593"/>
    <w:rsid w:val="00F475A3"/>
    <w:rsid w:val="00F47641"/>
    <w:rsid w:val="00F52BED"/>
    <w:rsid w:val="00F60A58"/>
    <w:rsid w:val="00FA74AA"/>
    <w:rsid w:val="00FB0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71B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10" Type="http://schemas.openxmlformats.org/officeDocument/2006/relationships/image" Target="media/image3.jpe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B96741-BFAB-4887-959B-4B31A462E7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8</TotalTime>
  <Pages>15</Pages>
  <Words>1728</Words>
  <Characters>9854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189</cp:revision>
  <dcterms:created xsi:type="dcterms:W3CDTF">2019-12-04T06:40:00Z</dcterms:created>
  <dcterms:modified xsi:type="dcterms:W3CDTF">2019-12-06T08:21:00Z</dcterms:modified>
</cp:coreProperties>
</file>